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0AF9" w:rsidRDefault="00CA4310">
      <w:r>
        <w:t>Draw out how to solve each of these with algebra tiles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1D0251" w:rsidTr="001D0251">
        <w:tc>
          <w:tcPr>
            <w:tcW w:w="5395" w:type="dxa"/>
          </w:tcPr>
          <w:p w:rsidR="001D0251" w:rsidRDefault="001D0251" w:rsidP="001D0251">
            <w:r>
              <w:t>1. Expand: 3(2x-4)</w:t>
            </w:r>
          </w:p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</w:tc>
        <w:tc>
          <w:tcPr>
            <w:tcW w:w="5395" w:type="dxa"/>
          </w:tcPr>
          <w:p w:rsidR="001D0251" w:rsidRDefault="001D0251" w:rsidP="001D0251">
            <w:r>
              <w:t xml:space="preserve">2. Solve for x: </w:t>
            </w:r>
            <w:r w:rsidRPr="00CA4310">
              <w:rPr>
                <w:position w:val="-6"/>
              </w:rPr>
              <w:object w:dxaOrig="14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14.25pt" o:ole="">
                  <v:imagedata r:id="rId4" o:title=""/>
                </v:shape>
                <o:OLEObject Type="Embed" ProgID="Equation.DSMT4" ShapeID="_x0000_i1025" DrawAspect="Content" ObjectID="_1488877569" r:id="rId5"/>
              </w:object>
            </w:r>
            <w:r>
              <w:t xml:space="preserve"> </w:t>
            </w:r>
          </w:p>
          <w:p w:rsidR="001D0251" w:rsidRDefault="001D0251"/>
        </w:tc>
      </w:tr>
      <w:tr w:rsidR="001D0251" w:rsidTr="001D0251">
        <w:tc>
          <w:tcPr>
            <w:tcW w:w="5395" w:type="dxa"/>
          </w:tcPr>
          <w:p w:rsidR="001D0251" w:rsidRDefault="001D0251" w:rsidP="001D0251">
            <w:r>
              <w:t>3. Substitution:</w:t>
            </w:r>
          </w:p>
          <w:p w:rsidR="001D0251" w:rsidRDefault="001D0251" w:rsidP="001D0251">
            <w:r>
              <w:t>3x-5 where x = 4</w:t>
            </w:r>
          </w:p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</w:tc>
        <w:tc>
          <w:tcPr>
            <w:tcW w:w="5395" w:type="dxa"/>
          </w:tcPr>
          <w:p w:rsidR="001D0251" w:rsidRDefault="001D0251" w:rsidP="001D0251">
            <w:r>
              <w:t>4. Simplify by subtracting:</w:t>
            </w:r>
          </w:p>
          <w:p w:rsidR="001D0251" w:rsidRDefault="001D0251" w:rsidP="001D0251">
            <w:r w:rsidRPr="001D0251">
              <w:rPr>
                <w:position w:val="-10"/>
              </w:rPr>
              <w:object w:dxaOrig="2760" w:dyaOrig="360">
                <v:shape id="_x0000_i1026" type="#_x0000_t75" style="width:137.9pt;height:18.35pt" o:ole="">
                  <v:imagedata r:id="rId6" o:title=""/>
                </v:shape>
                <o:OLEObject Type="Embed" ProgID="Equation.DSMT4" ShapeID="_x0000_i1026" DrawAspect="Content" ObjectID="_1488877570" r:id="rId7"/>
              </w:object>
            </w:r>
            <w:r>
              <w:t xml:space="preserve"> </w:t>
            </w:r>
          </w:p>
          <w:p w:rsidR="001D0251" w:rsidRDefault="001D0251"/>
        </w:tc>
      </w:tr>
      <w:tr w:rsidR="001D0251" w:rsidTr="001D0251">
        <w:tc>
          <w:tcPr>
            <w:tcW w:w="5395" w:type="dxa"/>
          </w:tcPr>
          <w:p w:rsidR="001D0251" w:rsidRDefault="001D0251" w:rsidP="001D0251">
            <w:r>
              <w:t>5. Multiply: (2x-3)(x-4)</w:t>
            </w:r>
          </w:p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  <w:p w:rsidR="001D0251" w:rsidRDefault="001D0251"/>
        </w:tc>
        <w:tc>
          <w:tcPr>
            <w:tcW w:w="5395" w:type="dxa"/>
          </w:tcPr>
          <w:p w:rsidR="001D0251" w:rsidRDefault="001D0251"/>
        </w:tc>
      </w:tr>
    </w:tbl>
    <w:p w:rsidR="001D0251" w:rsidRDefault="001D0251"/>
    <w:p w:rsidR="001D0251" w:rsidRDefault="001D0251">
      <w:r>
        <w:t xml:space="preserve">6. On the back, write 5 problems—one of each of these types—that can be solved with </w:t>
      </w:r>
      <w:r w:rsidR="00623AC6">
        <w:t xml:space="preserve">a set of </w:t>
      </w:r>
      <w:bookmarkStart w:id="0" w:name="_GoBack"/>
      <w:bookmarkEnd w:id="0"/>
      <w:r>
        <w:t>Algebra tiles.</w:t>
      </w:r>
    </w:p>
    <w:sectPr w:rsidR="001D0251" w:rsidSect="001D025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4310"/>
    <w:rsid w:val="000242BB"/>
    <w:rsid w:val="001A2436"/>
    <w:rsid w:val="001D0251"/>
    <w:rsid w:val="002D27ED"/>
    <w:rsid w:val="003A5D0A"/>
    <w:rsid w:val="004C2FC1"/>
    <w:rsid w:val="00623AC6"/>
    <w:rsid w:val="00624981"/>
    <w:rsid w:val="006E668C"/>
    <w:rsid w:val="00784E73"/>
    <w:rsid w:val="009F58DF"/>
    <w:rsid w:val="00A21767"/>
    <w:rsid w:val="00A33174"/>
    <w:rsid w:val="00CA43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5E5F163-1A07-4095-91F1-566A00DEA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D025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58</Words>
  <Characters>33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3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3</cp:revision>
  <dcterms:created xsi:type="dcterms:W3CDTF">2015-03-26T17:02:00Z</dcterms:created>
  <dcterms:modified xsi:type="dcterms:W3CDTF">2015-03-26T17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